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55105E" w14:textId="77777777" w:rsidR="002365FC" w:rsidRDefault="002365FC">
      <w:pPr>
        <w:jc w:val="center"/>
      </w:pPr>
    </w:p>
    <w:p w14:paraId="0A61D798" w14:textId="77777777" w:rsidR="002365FC" w:rsidRDefault="002365FC">
      <w:pPr>
        <w:jc w:val="center"/>
      </w:pPr>
    </w:p>
    <w:p w14:paraId="669895FE" w14:textId="77777777" w:rsidR="002365FC" w:rsidRDefault="0019357A">
      <w:r>
        <w:object w:dxaOrig="1080" w:dyaOrig="990" w14:anchorId="0D32E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49.5pt" o:ole="">
            <v:imagedata r:id="rId8" o:title=""/>
          </v:shape>
          <o:OLEObject Type="Embed" ProgID="PBrush" ShapeID="_x0000_i1025" DrawAspect="Content" ObjectID="_1703164949" r:id="rId9"/>
        </w:object>
      </w:r>
      <w:r>
        <w:rPr>
          <w:rFonts w:hint="eastAsia"/>
        </w:rPr>
        <w:t xml:space="preserve">              </w:t>
      </w:r>
    </w:p>
    <w:p w14:paraId="06BF1ED3" w14:textId="77777777" w:rsidR="002365FC" w:rsidRDefault="0019357A">
      <w:pPr>
        <w:jc w:val="center"/>
      </w:pPr>
      <w:r>
        <w:rPr>
          <w:rFonts w:eastAsia="华文隶书" w:hint="eastAsia"/>
          <w:noProof/>
        </w:rPr>
        <w:drawing>
          <wp:inline distT="0" distB="0" distL="0" distR="0" wp14:anchorId="7556F77C" wp14:editId="2461453D">
            <wp:extent cx="3187700" cy="958850"/>
            <wp:effectExtent l="0" t="0" r="1270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E2731" w14:textId="77777777" w:rsidR="002365FC" w:rsidRDefault="0019357A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计算机与软件工程学院</w:t>
      </w:r>
    </w:p>
    <w:p w14:paraId="530278E3" w14:textId="77777777" w:rsidR="002365FC" w:rsidRDefault="0019357A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上机报告</w:t>
      </w:r>
    </w:p>
    <w:p w14:paraId="20E4807F" w14:textId="77777777" w:rsidR="002365FC" w:rsidRDefault="002365FC">
      <w:pPr>
        <w:widowControl/>
        <w:spacing w:line="360" w:lineRule="auto"/>
        <w:jc w:val="center"/>
        <w:rPr>
          <w:rFonts w:ascii="宋体" w:hAnsi="宋体"/>
          <w:b/>
          <w:bCs/>
          <w:color w:val="000000"/>
          <w:sz w:val="28"/>
          <w:szCs w:val="21"/>
        </w:rPr>
      </w:pPr>
    </w:p>
    <w:p w14:paraId="79224E6B" w14:textId="77777777" w:rsidR="002365FC" w:rsidRDefault="0019357A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  <w:r>
        <w:rPr>
          <w:rFonts w:ascii="楷体_GB2312" w:eastAsia="楷体_GB2312" w:hint="eastAsia"/>
          <w:b/>
          <w:bCs/>
          <w:sz w:val="32"/>
          <w:szCs w:val="52"/>
        </w:rPr>
        <w:t>（ 202</w:t>
      </w:r>
      <w:r w:rsidR="00E0260D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>/202</w:t>
      </w:r>
      <w:r w:rsidR="00E0260D">
        <w:rPr>
          <w:rFonts w:ascii="楷体_GB2312" w:eastAsia="楷体_GB2312" w:hint="eastAsia"/>
          <w:b/>
          <w:bCs/>
          <w:sz w:val="32"/>
          <w:szCs w:val="52"/>
        </w:rPr>
        <w:t>2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 学年 第 </w:t>
      </w:r>
      <w:r w:rsidR="00E0260D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学期 ）</w:t>
      </w:r>
    </w:p>
    <w:p w14:paraId="3427473F" w14:textId="77777777" w:rsidR="002365FC" w:rsidRDefault="002365FC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p w14:paraId="61E516C6" w14:textId="77777777" w:rsidR="002365FC" w:rsidRDefault="002365FC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2258"/>
        <w:gridCol w:w="550"/>
        <w:gridCol w:w="800"/>
        <w:gridCol w:w="538"/>
        <w:gridCol w:w="840"/>
        <w:gridCol w:w="1430"/>
      </w:tblGrid>
      <w:tr w:rsidR="002365FC" w14:paraId="071A5B13" w14:textId="77777777">
        <w:trPr>
          <w:cantSplit/>
          <w:jc w:val="center"/>
        </w:trPr>
        <w:tc>
          <w:tcPr>
            <w:tcW w:w="1448" w:type="dxa"/>
          </w:tcPr>
          <w:p w14:paraId="2CA7906F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名称</w:t>
            </w:r>
          </w:p>
        </w:tc>
        <w:tc>
          <w:tcPr>
            <w:tcW w:w="6416" w:type="dxa"/>
            <w:gridSpan w:val="6"/>
            <w:vAlign w:val="bottom"/>
          </w:tcPr>
          <w:p w14:paraId="335CB862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30"/>
              </w:rPr>
            </w:pPr>
            <w:r>
              <w:rPr>
                <w:rFonts w:ascii="宋体" w:hAnsi="宋体" w:hint="eastAsia"/>
                <w:b/>
                <w:sz w:val="28"/>
              </w:rPr>
              <w:t>数值计算（C++）</w:t>
            </w:r>
          </w:p>
        </w:tc>
      </w:tr>
      <w:tr w:rsidR="002365FC" w14:paraId="199DC993" w14:textId="77777777">
        <w:trPr>
          <w:cantSplit/>
          <w:jc w:val="center"/>
        </w:trPr>
        <w:tc>
          <w:tcPr>
            <w:tcW w:w="1448" w:type="dxa"/>
          </w:tcPr>
          <w:p w14:paraId="1924A8B8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代码</w:t>
            </w:r>
          </w:p>
        </w:tc>
        <w:tc>
          <w:tcPr>
            <w:tcW w:w="6416" w:type="dxa"/>
            <w:gridSpan w:val="6"/>
          </w:tcPr>
          <w:p w14:paraId="2E6952E4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28"/>
              </w:rPr>
            </w:pPr>
            <w:r>
              <w:rPr>
                <w:rFonts w:ascii="宋体" w:hAnsi="宋体"/>
                <w:b/>
                <w:sz w:val="28"/>
              </w:rPr>
              <w:t>190901319</w:t>
            </w:r>
          </w:p>
        </w:tc>
      </w:tr>
      <w:tr w:rsidR="002365FC" w14:paraId="22FCCF80" w14:textId="77777777">
        <w:trPr>
          <w:cantSplit/>
          <w:jc w:val="center"/>
        </w:trPr>
        <w:tc>
          <w:tcPr>
            <w:tcW w:w="1448" w:type="dxa"/>
          </w:tcPr>
          <w:p w14:paraId="554AD096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上机时间</w:t>
            </w:r>
          </w:p>
        </w:tc>
        <w:tc>
          <w:tcPr>
            <w:tcW w:w="2258" w:type="dxa"/>
          </w:tcPr>
          <w:p w14:paraId="3230EF92" w14:textId="46425266" w:rsidR="002365FC" w:rsidRDefault="00623540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2021</w:t>
            </w:r>
          </w:p>
        </w:tc>
        <w:tc>
          <w:tcPr>
            <w:tcW w:w="550" w:type="dxa"/>
          </w:tcPr>
          <w:p w14:paraId="1A638F28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</w:t>
            </w:r>
          </w:p>
        </w:tc>
        <w:tc>
          <w:tcPr>
            <w:tcW w:w="800" w:type="dxa"/>
          </w:tcPr>
          <w:p w14:paraId="7877A035" w14:textId="729F4160" w:rsidR="002365FC" w:rsidRDefault="00623540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12</w:t>
            </w:r>
          </w:p>
        </w:tc>
        <w:tc>
          <w:tcPr>
            <w:tcW w:w="538" w:type="dxa"/>
          </w:tcPr>
          <w:p w14:paraId="204A17AD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月</w:t>
            </w:r>
          </w:p>
        </w:tc>
        <w:tc>
          <w:tcPr>
            <w:tcW w:w="840" w:type="dxa"/>
          </w:tcPr>
          <w:p w14:paraId="557B1C97" w14:textId="12DBF21F" w:rsidR="002365FC" w:rsidRDefault="00623540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22</w:t>
            </w:r>
          </w:p>
        </w:tc>
        <w:tc>
          <w:tcPr>
            <w:tcW w:w="1430" w:type="dxa"/>
          </w:tcPr>
          <w:p w14:paraId="6F04B767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日</w:t>
            </w:r>
          </w:p>
        </w:tc>
      </w:tr>
      <w:tr w:rsidR="002365FC" w14:paraId="35D40932" w14:textId="77777777">
        <w:trPr>
          <w:cantSplit/>
          <w:jc w:val="center"/>
        </w:trPr>
        <w:tc>
          <w:tcPr>
            <w:tcW w:w="1448" w:type="dxa"/>
          </w:tcPr>
          <w:p w14:paraId="57B11653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单位</w:t>
            </w:r>
          </w:p>
        </w:tc>
        <w:tc>
          <w:tcPr>
            <w:tcW w:w="6416" w:type="dxa"/>
            <w:gridSpan w:val="6"/>
          </w:tcPr>
          <w:p w14:paraId="3FB24A2A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物联网工程系</w:t>
            </w:r>
          </w:p>
        </w:tc>
      </w:tr>
      <w:tr w:rsidR="002365FC" w14:paraId="6AD0ACC3" w14:textId="77777777">
        <w:trPr>
          <w:cantSplit/>
          <w:jc w:val="center"/>
        </w:trPr>
        <w:tc>
          <w:tcPr>
            <w:tcW w:w="1448" w:type="dxa"/>
          </w:tcPr>
          <w:p w14:paraId="22719823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任课教师</w:t>
            </w:r>
          </w:p>
        </w:tc>
        <w:tc>
          <w:tcPr>
            <w:tcW w:w="6416" w:type="dxa"/>
            <w:gridSpan w:val="6"/>
          </w:tcPr>
          <w:p w14:paraId="7AE62970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李显勇</w:t>
            </w:r>
          </w:p>
        </w:tc>
      </w:tr>
    </w:tbl>
    <w:p w14:paraId="6280B770" w14:textId="77777777" w:rsidR="002365FC" w:rsidRDefault="002365FC">
      <w:pPr>
        <w:tabs>
          <w:tab w:val="left" w:pos="6870"/>
        </w:tabs>
        <w:jc w:val="center"/>
        <w:rPr>
          <w:rFonts w:ascii="宋体" w:hAnsi="宋体"/>
          <w:sz w:val="3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3"/>
        <w:gridCol w:w="1934"/>
        <w:gridCol w:w="1843"/>
        <w:gridCol w:w="2491"/>
      </w:tblGrid>
      <w:tr w:rsidR="002365FC" w14:paraId="6402CD58" w14:textId="77777777">
        <w:trPr>
          <w:jc w:val="center"/>
        </w:trPr>
        <w:tc>
          <w:tcPr>
            <w:tcW w:w="1553" w:type="dxa"/>
          </w:tcPr>
          <w:p w14:paraId="7F0A349A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生姓名</w:t>
            </w:r>
          </w:p>
        </w:tc>
        <w:tc>
          <w:tcPr>
            <w:tcW w:w="6268" w:type="dxa"/>
            <w:gridSpan w:val="3"/>
          </w:tcPr>
          <w:p w14:paraId="4590EDE2" w14:textId="735B516B" w:rsidR="002365FC" w:rsidRDefault="00623540">
            <w:pPr>
              <w:tabs>
                <w:tab w:val="left" w:pos="6870"/>
              </w:tabs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李子涵</w:t>
            </w:r>
          </w:p>
        </w:tc>
      </w:tr>
      <w:tr w:rsidR="002365FC" w14:paraId="61CB8E93" w14:textId="77777777">
        <w:trPr>
          <w:jc w:val="center"/>
        </w:trPr>
        <w:tc>
          <w:tcPr>
            <w:tcW w:w="1553" w:type="dxa"/>
          </w:tcPr>
          <w:p w14:paraId="5A8C856E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学   号</w:t>
            </w:r>
          </w:p>
        </w:tc>
        <w:tc>
          <w:tcPr>
            <w:tcW w:w="6268" w:type="dxa"/>
            <w:gridSpan w:val="3"/>
          </w:tcPr>
          <w:p w14:paraId="5BE7AC58" w14:textId="77DD0779" w:rsidR="002365FC" w:rsidRDefault="00623540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3120190971401</w:t>
            </w:r>
          </w:p>
        </w:tc>
      </w:tr>
      <w:tr w:rsidR="002365FC" w14:paraId="75796DB1" w14:textId="77777777">
        <w:trPr>
          <w:jc w:val="center"/>
        </w:trPr>
        <w:tc>
          <w:tcPr>
            <w:tcW w:w="1553" w:type="dxa"/>
          </w:tcPr>
          <w:p w14:paraId="592978BD" w14:textId="77777777" w:rsidR="002365FC" w:rsidRDefault="0019357A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成   绩</w:t>
            </w:r>
          </w:p>
        </w:tc>
        <w:tc>
          <w:tcPr>
            <w:tcW w:w="1934" w:type="dxa"/>
          </w:tcPr>
          <w:p w14:paraId="2709D49C" w14:textId="77777777" w:rsidR="002365FC" w:rsidRDefault="002365FC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</w:p>
        </w:tc>
        <w:tc>
          <w:tcPr>
            <w:tcW w:w="1843" w:type="dxa"/>
          </w:tcPr>
          <w:p w14:paraId="3F2E385E" w14:textId="77777777" w:rsidR="002365FC" w:rsidRDefault="0019357A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级专业</w:t>
            </w:r>
          </w:p>
        </w:tc>
        <w:tc>
          <w:tcPr>
            <w:tcW w:w="2491" w:type="dxa"/>
          </w:tcPr>
          <w:p w14:paraId="6B3543DD" w14:textId="7715CDA6" w:rsidR="002365FC" w:rsidRDefault="00623540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计算机科学与技</w:t>
            </w:r>
            <w:r>
              <w:rPr>
                <w:rFonts w:ascii="宋体" w:hAnsi="宋体" w:hint="eastAsia"/>
                <w:sz w:val="30"/>
                <w:u w:val="single"/>
              </w:rPr>
              <w:lastRenderedPageBreak/>
              <w:t>术</w:t>
            </w:r>
          </w:p>
        </w:tc>
      </w:tr>
    </w:tbl>
    <w:p w14:paraId="4E721B9B" w14:textId="77777777" w:rsidR="002365FC" w:rsidRDefault="002365FC">
      <w:pPr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5"/>
        <w:gridCol w:w="1778"/>
        <w:gridCol w:w="1209"/>
        <w:gridCol w:w="388"/>
        <w:gridCol w:w="1383"/>
        <w:gridCol w:w="2108"/>
      </w:tblGrid>
      <w:tr w:rsidR="002365FC" w14:paraId="48AF1BAA" w14:textId="77777777">
        <w:trPr>
          <w:trHeight w:val="606"/>
          <w:jc w:val="center"/>
        </w:trPr>
        <w:tc>
          <w:tcPr>
            <w:tcW w:w="1375" w:type="dxa"/>
          </w:tcPr>
          <w:p w14:paraId="0A99F057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名称</w:t>
            </w:r>
          </w:p>
        </w:tc>
        <w:tc>
          <w:tcPr>
            <w:tcW w:w="3374" w:type="dxa"/>
            <w:gridSpan w:val="3"/>
          </w:tcPr>
          <w:p w14:paraId="4EA5E3B7" w14:textId="77777777" w:rsidR="002365FC" w:rsidRDefault="0019357A">
            <w:pP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【实验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7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】Euler方法和Runge-Kutta方法</w:t>
            </w:r>
          </w:p>
        </w:tc>
        <w:tc>
          <w:tcPr>
            <w:tcW w:w="1383" w:type="dxa"/>
          </w:tcPr>
          <w:p w14:paraId="4D1DC077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地点</w:t>
            </w:r>
          </w:p>
        </w:tc>
        <w:tc>
          <w:tcPr>
            <w:tcW w:w="2108" w:type="dxa"/>
          </w:tcPr>
          <w:p w14:paraId="096D7F08" w14:textId="77777777" w:rsidR="002365FC" w:rsidRDefault="002365FC">
            <w:pPr>
              <w:rPr>
                <w:rFonts w:ascii="宋体" w:hAnsi="宋体"/>
                <w:color w:val="000000"/>
                <w:sz w:val="28"/>
                <w:szCs w:val="51"/>
              </w:rPr>
            </w:pPr>
          </w:p>
        </w:tc>
      </w:tr>
      <w:tr w:rsidR="002365FC" w14:paraId="21CDB7CB" w14:textId="77777777">
        <w:trPr>
          <w:trHeight w:val="909"/>
          <w:jc w:val="center"/>
        </w:trPr>
        <w:tc>
          <w:tcPr>
            <w:tcW w:w="1375" w:type="dxa"/>
          </w:tcPr>
          <w:p w14:paraId="00C526B9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类型</w:t>
            </w:r>
          </w:p>
        </w:tc>
        <w:tc>
          <w:tcPr>
            <w:tcW w:w="1778" w:type="dxa"/>
          </w:tcPr>
          <w:p w14:paraId="266B3225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验证</w:t>
            </w:r>
          </w:p>
        </w:tc>
        <w:tc>
          <w:tcPr>
            <w:tcW w:w="1209" w:type="dxa"/>
          </w:tcPr>
          <w:p w14:paraId="796F6BFD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学时</w:t>
            </w:r>
          </w:p>
        </w:tc>
        <w:tc>
          <w:tcPr>
            <w:tcW w:w="388" w:type="dxa"/>
          </w:tcPr>
          <w:p w14:paraId="428EB73E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2</w:t>
            </w:r>
          </w:p>
        </w:tc>
        <w:tc>
          <w:tcPr>
            <w:tcW w:w="1383" w:type="dxa"/>
          </w:tcPr>
          <w:p w14:paraId="78189E29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日期</w:t>
            </w:r>
          </w:p>
        </w:tc>
        <w:tc>
          <w:tcPr>
            <w:tcW w:w="2108" w:type="dxa"/>
          </w:tcPr>
          <w:p w14:paraId="63788686" w14:textId="07895F7D" w:rsidR="002365FC" w:rsidRDefault="0084466C">
            <w:pPr>
              <w:rPr>
                <w:rFonts w:ascii="宋体" w:hAnsi="宋体"/>
                <w:color w:val="000000"/>
                <w:sz w:val="30"/>
                <w:szCs w:val="51"/>
              </w:rPr>
            </w:pPr>
            <w:r>
              <w:rPr>
                <w:rFonts w:ascii="宋体" w:hAnsi="宋体" w:hint="eastAsia"/>
                <w:color w:val="000000"/>
                <w:sz w:val="30"/>
                <w:szCs w:val="51"/>
              </w:rPr>
              <w:t>20211222</w:t>
            </w:r>
          </w:p>
        </w:tc>
      </w:tr>
      <w:tr w:rsidR="002365FC" w14:paraId="6385C6B1" w14:textId="77777777">
        <w:trPr>
          <w:trHeight w:val="2430"/>
          <w:jc w:val="center"/>
        </w:trPr>
        <w:tc>
          <w:tcPr>
            <w:tcW w:w="8240" w:type="dxa"/>
            <w:gridSpan w:val="6"/>
          </w:tcPr>
          <w:p w14:paraId="6C10BCE9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目的和要求</w:t>
            </w:r>
          </w:p>
          <w:p w14:paraId="592C3280" w14:textId="77777777" w:rsidR="002365FC" w:rsidRDefault="0019357A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了解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求解常微分方程数值解的Euler方法和Runge-Kutta方法的</w:t>
            </w:r>
            <w:r>
              <w:rPr>
                <w:rFonts w:ascii="宋体" w:hAnsi="宋体" w:hint="eastAsia"/>
                <w:szCs w:val="21"/>
              </w:rPr>
              <w:t>基本理论和算法；</w:t>
            </w:r>
          </w:p>
          <w:p w14:paraId="0F9A3C15" w14:textId="77777777" w:rsidR="002365FC" w:rsidRDefault="0019357A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>提交以下文档（用</w:t>
            </w:r>
            <w:r>
              <w:rPr>
                <w:rFonts w:hint="eastAsia"/>
                <w:b/>
                <w:color w:val="FF0000"/>
                <w:highlight w:val="yellow"/>
              </w:rPr>
              <w:t>学号</w:t>
            </w:r>
            <w:r>
              <w:rPr>
                <w:rFonts w:hint="eastAsia"/>
                <w:b/>
                <w:color w:val="FF0000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highlight w:val="yellow"/>
              </w:rPr>
              <w:t>姓名</w:t>
            </w:r>
            <w:r>
              <w:rPr>
                <w:rFonts w:hint="eastAsia"/>
                <w:highlight w:val="yellow"/>
              </w:rPr>
              <w:t>作为文件夹名，将所有内容放于该文件夹中）：</w:t>
            </w:r>
            <w:r>
              <w:rPr>
                <w:rFonts w:hint="eastAsia"/>
                <w:highlight w:val="yellow"/>
              </w:rPr>
              <w:t xml:space="preserve"> </w:t>
            </w:r>
          </w:p>
          <w:p w14:paraId="2AFFB477" w14:textId="77777777" w:rsidR="002365FC" w:rsidRDefault="0019357A">
            <w:pPr>
              <w:widowControl/>
              <w:ind w:left="420"/>
              <w:jc w:val="left"/>
              <w:rPr>
                <w:highlight w:val="yellow"/>
              </w:rPr>
            </w:pPr>
            <w:r>
              <w:rPr>
                <w:rFonts w:hint="eastAsia"/>
                <w:highlight w:val="yellow"/>
              </w:rPr>
              <w:t xml:space="preserve">         1</w:t>
            </w:r>
            <w:r>
              <w:rPr>
                <w:rFonts w:hint="eastAsia"/>
                <w:highlight w:val="yellow"/>
              </w:rPr>
              <w:t>）实验报告</w:t>
            </w:r>
          </w:p>
          <w:p w14:paraId="2EBB13F8" w14:textId="77777777" w:rsidR="002365FC" w:rsidRDefault="0019357A">
            <w:pPr>
              <w:widowControl/>
              <w:ind w:left="420"/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 xml:space="preserve">         2</w:t>
            </w:r>
            <w:r>
              <w:rPr>
                <w:rFonts w:hint="eastAsia"/>
                <w:highlight w:val="yellow"/>
              </w:rPr>
              <w:t>）程序代码</w:t>
            </w:r>
          </w:p>
          <w:p w14:paraId="59F9E9A8" w14:textId="77777777" w:rsidR="002365FC" w:rsidRDefault="002365FC">
            <w:pPr>
              <w:rPr>
                <w:rFonts w:ascii="宋体" w:hAnsi="宋体"/>
                <w:color w:val="000000"/>
                <w:sz w:val="30"/>
                <w:szCs w:val="51"/>
              </w:rPr>
            </w:pPr>
          </w:p>
        </w:tc>
      </w:tr>
      <w:tr w:rsidR="002365FC" w14:paraId="40E98702" w14:textId="77777777">
        <w:trPr>
          <w:trHeight w:val="2478"/>
          <w:jc w:val="center"/>
        </w:trPr>
        <w:tc>
          <w:tcPr>
            <w:tcW w:w="8240" w:type="dxa"/>
            <w:gridSpan w:val="6"/>
          </w:tcPr>
          <w:p w14:paraId="1E246D63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环境(实验设备)</w:t>
            </w:r>
          </w:p>
          <w:p w14:paraId="768536D1" w14:textId="77777777" w:rsidR="002365FC" w:rsidRDefault="002365FC">
            <w:pPr>
              <w:rPr>
                <w:rFonts w:ascii="宋体" w:hAnsi="宋体"/>
                <w:sz w:val="24"/>
                <w:szCs w:val="21"/>
              </w:rPr>
            </w:pPr>
          </w:p>
          <w:p w14:paraId="6F94F78B" w14:textId="77777777" w:rsidR="002365FC" w:rsidRDefault="0019357A">
            <w:pPr>
              <w:widowControl/>
              <w:ind w:firstLineChars="200" w:firstLine="480"/>
              <w:jc w:val="left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sz w:val="24"/>
                <w:szCs w:val="21"/>
              </w:rPr>
              <w:t xml:space="preserve">   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Microsoft Sans Serif" w:hAnsi="Microsoft Sans Serif" w:cs="Microsoft Sans Serif" w:hint="eastAsia"/>
                <w:sz w:val="24"/>
              </w:rPr>
              <w:t>windows XP</w:t>
            </w:r>
            <w:r>
              <w:rPr>
                <w:rFonts w:ascii="Microsoft Sans Serif" w:hAnsi="Microsoft Sans Serif" w:cs="Microsoft Sans Serif" w:hint="eastAsia"/>
                <w:sz w:val="24"/>
              </w:rPr>
              <w:t>及以上版本；</w:t>
            </w:r>
            <w:r>
              <w:rPr>
                <w:rFonts w:ascii="Microsoft Sans Serif" w:hAnsi="Microsoft Sans Serif" w:cs="Microsoft Sans Serif" w:hint="eastAsia"/>
                <w:sz w:val="24"/>
              </w:rPr>
              <w:t>PC</w:t>
            </w:r>
            <w:r>
              <w:rPr>
                <w:rFonts w:ascii="宋体" w:hAnsi="宋体" w:hint="eastAsia"/>
                <w:color w:val="000000"/>
                <w:sz w:val="24"/>
              </w:rPr>
              <w:t>；Matlab7.0及以上版本；其它高级语言</w:t>
            </w:r>
          </w:p>
        </w:tc>
      </w:tr>
      <w:tr w:rsidR="002365FC" w14:paraId="3EC14636" w14:textId="77777777">
        <w:trPr>
          <w:trHeight w:val="4328"/>
          <w:jc w:val="center"/>
        </w:trPr>
        <w:tc>
          <w:tcPr>
            <w:tcW w:w="8240" w:type="dxa"/>
            <w:gridSpan w:val="6"/>
          </w:tcPr>
          <w:p w14:paraId="59ED26C6" w14:textId="77777777" w:rsidR="002365FC" w:rsidRDefault="0019357A">
            <w:pPr>
              <w:ind w:rightChars="242" w:right="508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lastRenderedPageBreak/>
              <w:t>实验原理及内容</w:t>
            </w:r>
          </w:p>
          <w:p w14:paraId="79F56BF8" w14:textId="77777777" w:rsidR="002365FC" w:rsidRDefault="0019357A">
            <w:pPr>
              <w:pStyle w:val="a4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一、实验原理</w:t>
            </w:r>
          </w:p>
          <w:p w14:paraId="573BF477" w14:textId="77777777" w:rsidR="002365FC" w:rsidRDefault="0019357A">
            <w:pPr>
              <w:pStyle w:val="a4"/>
            </w:pPr>
            <w:r>
              <w:rPr>
                <w:rFonts w:hint="eastAsia"/>
              </w:rPr>
              <w:t>根据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Euler方法和Runge-Kutta方法</w:t>
            </w:r>
            <w:r>
              <w:rPr>
                <w:rFonts w:hint="eastAsia"/>
              </w:rPr>
              <w:t>相关知识和算法编程完成本实验</w:t>
            </w:r>
          </w:p>
          <w:p w14:paraId="321E5E4F" w14:textId="77777777" w:rsidR="002365FC" w:rsidRDefault="0019357A">
            <w:pPr>
              <w:pStyle w:val="a4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二、实验内容</w:t>
            </w:r>
          </w:p>
          <w:p w14:paraId="5214D7D0" w14:textId="77777777" w:rsidR="002365FC" w:rsidRDefault="0019357A">
            <w:pPr>
              <w:rPr>
                <w:sz w:val="24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  <w:r>
              <w:rPr>
                <w:rFonts w:hint="eastAsia"/>
                <w:sz w:val="24"/>
              </w:rPr>
              <w:t>已知微分方程</w:t>
            </w:r>
            <w:r>
              <w:rPr>
                <w:sz w:val="24"/>
              </w:rPr>
              <w:t xml:space="preserve"> </w:t>
            </w:r>
          </w:p>
          <w:p w14:paraId="04A81B9C" w14:textId="77777777" w:rsidR="002365FC" w:rsidRDefault="00AA1524">
            <w:pPr>
              <w:rPr>
                <w:sz w:val="24"/>
              </w:rPr>
            </w:pPr>
            <w:r>
              <w:rPr>
                <w:sz w:val="24"/>
              </w:rPr>
              <w:object w:dxaOrig="1440" w:dyaOrig="1440" w14:anchorId="42A9EBEF">
                <v:shape id="_x0000_s2050" type="#_x0000_t75" alt="" style="position:absolute;left:0;text-align:left;margin-left:126pt;margin-top:12.75pt;width:156.2pt;height:52pt;z-index:251663360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">
                  <v:imagedata r:id="rId11" o:title=""/>
                </v:shape>
                <o:OLEObject Type="Embed" ProgID="Equation.DSMT4" ShapeID="_x0000_s2050" DrawAspect="Content" ObjectID="_1703164950" r:id="rId12"/>
              </w:object>
            </w:r>
          </w:p>
          <w:p w14:paraId="4037E95E" w14:textId="77777777" w:rsidR="002365FC" w:rsidRDefault="002365FC">
            <w:pPr>
              <w:pStyle w:val="Style8"/>
              <w:spacing w:line="360" w:lineRule="auto"/>
              <w:ind w:left="720" w:firstLineChars="0" w:firstLine="0"/>
            </w:pPr>
          </w:p>
          <w:p w14:paraId="3C008FBE" w14:textId="77777777" w:rsidR="002365FC" w:rsidRDefault="0019357A">
            <w:pPr>
              <w:pStyle w:val="a4"/>
              <w:ind w:firstLineChars="50" w:firstLine="105"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</w:p>
          <w:p w14:paraId="7C9748A2" w14:textId="77777777" w:rsidR="002365FC" w:rsidRDefault="0019357A">
            <w:pPr>
              <w:pStyle w:val="a3"/>
              <w:tabs>
                <w:tab w:val="left" w:pos="675"/>
              </w:tabs>
              <w:ind w:firstLine="480"/>
            </w:pPr>
            <w:r>
              <w:tab/>
            </w:r>
          </w:p>
          <w:p w14:paraId="52CA5C2C" w14:textId="77777777" w:rsidR="002365FC" w:rsidRDefault="0019357A">
            <w:pPr>
              <w:pStyle w:val="a3"/>
              <w:numPr>
                <w:ilvl w:val="0"/>
                <w:numId w:val="2"/>
              </w:numPr>
              <w:tabs>
                <w:tab w:val="left" w:pos="675"/>
              </w:tabs>
              <w:ind w:leftChars="0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用改进</w:t>
            </w: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Euler</w:t>
            </w: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方法求解微分方程；</w:t>
            </w:r>
          </w:p>
          <w:p w14:paraId="383EDE6C" w14:textId="77777777" w:rsidR="002365FC" w:rsidRDefault="0019357A">
            <w:pPr>
              <w:pStyle w:val="a3"/>
              <w:numPr>
                <w:ilvl w:val="0"/>
                <w:numId w:val="2"/>
              </w:numPr>
              <w:tabs>
                <w:tab w:val="left" w:pos="675"/>
              </w:tabs>
              <w:ind w:leftChars="0"/>
              <w:rPr>
                <w:rFonts w:ascii="Times New Roman" w:eastAsia="宋体" w:hAnsi="Times New Roman" w:cs="Times New Roman"/>
                <w:kern w:val="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用四阶</w:t>
            </w: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Runge-Kutta</w:t>
            </w:r>
            <w:r>
              <w:rPr>
                <w:rFonts w:ascii="Times New Roman" w:eastAsia="宋体" w:hAnsi="Times New Roman" w:cs="Times New Roman" w:hint="eastAsia"/>
                <w:kern w:val="0"/>
                <w:szCs w:val="20"/>
              </w:rPr>
              <w:t>方法求解微分方程。</w:t>
            </w:r>
          </w:p>
          <w:p w14:paraId="5EE7B84A" w14:textId="77777777" w:rsidR="002365FC" w:rsidRDefault="0019357A">
            <w:pPr>
              <w:pStyle w:val="a4"/>
              <w:ind w:firstLine="0"/>
            </w:pPr>
            <w:r>
              <w:rPr>
                <w:rFonts w:hint="eastAsia"/>
                <w:b/>
                <w:sz w:val="28"/>
                <w:szCs w:val="28"/>
              </w:rPr>
              <w:t>三、实验过程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（可以文字说明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运行结果截图）</w:t>
            </w:r>
          </w:p>
          <w:p w14:paraId="7A95CDAA" w14:textId="77777777" w:rsidR="002365FC" w:rsidRDefault="002365FC">
            <w:pPr>
              <w:pStyle w:val="a4"/>
            </w:pPr>
          </w:p>
          <w:p w14:paraId="416357A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1B263F7E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文件名：西华大学数值计算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+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报告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——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七</w:t>
            </w:r>
          </w:p>
          <w:p w14:paraId="255E837E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内容：欧拉公式与龙格公式</w:t>
            </w:r>
          </w:p>
          <w:p w14:paraId="35E72D86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当前版本：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1.0</w:t>
            </w:r>
          </w:p>
          <w:p w14:paraId="00CA42BA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作者：李子涵</w:t>
            </w:r>
          </w:p>
          <w:p w14:paraId="6A6E9343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学号：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3120190971401</w:t>
            </w:r>
          </w:p>
          <w:p w14:paraId="2F146C4D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日期：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2021.12.22</w:t>
            </w:r>
          </w:p>
          <w:p w14:paraId="3D8B87A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2CE129E1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math</w:t>
            </w:r>
          </w:p>
          <w:p w14:paraId="5510666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dfx(x,y):</w:t>
            </w:r>
          </w:p>
          <w:p w14:paraId="7134F95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y*y*math.cos(x)</w:t>
            </w:r>
          </w:p>
          <w:p w14:paraId="184F92B2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3FBB80C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Euler(x0,y0,h,N):</w:t>
            </w:r>
          </w:p>
          <w:p w14:paraId="1747D1B2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3944621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lastRenderedPageBreak/>
              <w:t xml:space="preserve">    x0,x1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旧值</w:t>
            </w:r>
          </w:p>
          <w:p w14:paraId="0F750B8B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y0y1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新值</w:t>
            </w:r>
          </w:p>
          <w:p w14:paraId="18488387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h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步长</w:t>
            </w:r>
          </w:p>
          <w:p w14:paraId="30EA961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N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步数</w:t>
            </w:r>
          </w:p>
          <w:p w14:paraId="328C5469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yp yc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平均化的中间值</w:t>
            </w:r>
          </w:p>
          <w:p w14:paraId="4C8EFD23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2491FC03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n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0F7DBFD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1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6634FF7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while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  </w:t>
            </w:r>
          </w:p>
          <w:p w14:paraId="1A39045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1=x0+h</w:t>
            </w:r>
          </w:p>
          <w:p w14:paraId="18697453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1 = x0 + h</w:t>
            </w:r>
          </w:p>
          <w:p w14:paraId="20A0566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yp = y0 + h * dfx(x0, y0)</w:t>
            </w:r>
          </w:p>
          <w:p w14:paraId="421F03A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yc = y0 + h * dfx(x1, yp)</w:t>
            </w:r>
          </w:p>
          <w:p w14:paraId="3ADD23B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y1 = (yp + yc)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</w:p>
          <w:p w14:paraId="50B121B0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x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n)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   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y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n))</w:t>
            </w:r>
          </w:p>
          <w:p w14:paraId="36664BD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str(round(x1,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   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y1))</w:t>
            </w:r>
          </w:p>
          <w:p w14:paraId="0D77FDA1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 == N :</w:t>
            </w:r>
          </w:p>
          <w:p w14:paraId="4F49B56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break</w:t>
            </w:r>
          </w:p>
          <w:p w14:paraId="59C0CE77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else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54BD7ED9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x0 = x1</w:t>
            </w:r>
          </w:p>
          <w:p w14:paraId="04B83FF3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y0 = y1</w:t>
            </w:r>
          </w:p>
          <w:p w14:paraId="2B79FD1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n+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01EEE420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44B25CC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Longe_kutta(x0,y0,h,N):</w:t>
            </w:r>
          </w:p>
          <w:p w14:paraId="099DAD71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01137131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x0,x1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旧值</w:t>
            </w:r>
          </w:p>
          <w:p w14:paraId="61EA0D8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y0y1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新值</w:t>
            </w:r>
          </w:p>
          <w:p w14:paraId="6B171FF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h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步长</w:t>
            </w:r>
          </w:p>
          <w:p w14:paraId="7131ECB7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N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步数</w:t>
            </w:r>
          </w:p>
          <w:p w14:paraId="23532C48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k1 k2 k3 k4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平均化的中间值</w:t>
            </w:r>
          </w:p>
          <w:p w14:paraId="48D68D1D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69F06BE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476832A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n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036BA07D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1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52F885E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while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  </w:t>
            </w:r>
          </w:p>
          <w:p w14:paraId="23357BA8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1=x0+h</w:t>
            </w:r>
          </w:p>
          <w:p w14:paraId="55D5B139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K1 =dfx(x0,y0);</w:t>
            </w:r>
          </w:p>
          <w:p w14:paraId="01FCC5B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K2 = dfx(x0 + h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, y0 + h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*K1);</w:t>
            </w:r>
          </w:p>
          <w:p w14:paraId="593956BE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K3 = dfx(x0 + h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, y0 + h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* K2);</w:t>
            </w:r>
          </w:p>
          <w:p w14:paraId="07C1946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K4 = dfx(x1, y0 + h * K3);</w:t>
            </w:r>
          </w:p>
          <w:p w14:paraId="286670E2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y1 = y0 + h * (K1 +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*K2 +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*K3 + K4) / 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6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;</w:t>
            </w:r>
          </w:p>
          <w:p w14:paraId="7D055C8C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x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n)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   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y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n))</w:t>
            </w:r>
          </w:p>
          <w:p w14:paraId="51BC6DE1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str(round(x1,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)+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   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+str(y1))</w:t>
            </w:r>
          </w:p>
          <w:p w14:paraId="44D036DE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 == N :</w:t>
            </w:r>
          </w:p>
          <w:p w14:paraId="02D5AC3B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break</w:t>
            </w:r>
          </w:p>
          <w:p w14:paraId="5A3D1525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else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746111BE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x0 = x1</w:t>
            </w:r>
          </w:p>
          <w:p w14:paraId="4AF2AD0B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y0 = y1</w:t>
            </w:r>
          </w:p>
          <w:p w14:paraId="5AE5651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n+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214320F8" w14:textId="4EFFB4C5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 w:hint="eastAsia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__name__ == 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__main__'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27548909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0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7119E7EC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y0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</w:p>
          <w:p w14:paraId="09E337C8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h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.1</w:t>
            </w:r>
          </w:p>
          <w:p w14:paraId="6CDFAE9F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N=</w:t>
            </w:r>
            <w:r w:rsidRPr="001945B7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8</w:t>
            </w:r>
          </w:p>
          <w:p w14:paraId="5C3B0817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改进的欧拉公式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5FB23DC9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Euler(x0,y0,h,N)</w:t>
            </w:r>
          </w:p>
          <w:p w14:paraId="53F92348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1945B7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龙格公式</w:t>
            </w:r>
            <w:r w:rsidRPr="001945B7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:"</w:t>
            </w: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17CB6424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Longe_kutta(x0,y0,h,N)</w:t>
            </w:r>
          </w:p>
          <w:p w14:paraId="70CD6A87" w14:textId="77777777" w:rsidR="001945B7" w:rsidRPr="001945B7" w:rsidRDefault="001945B7" w:rsidP="001945B7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1945B7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5FFFEA57" w14:textId="77777777" w:rsidR="002365FC" w:rsidRPr="001945B7" w:rsidRDefault="002365FC">
            <w:pPr>
              <w:pStyle w:val="a4"/>
            </w:pPr>
          </w:p>
          <w:p w14:paraId="1E44466A" w14:textId="178011C8" w:rsidR="0091603E" w:rsidRDefault="0091603E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结果：1：</w:t>
            </w:r>
          </w:p>
          <w:p w14:paraId="77CE07E9" w14:textId="3FE70F57" w:rsidR="002365FC" w:rsidRDefault="0091603E">
            <w:pPr>
              <w:spacing w:line="300" w:lineRule="auto"/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C1D1663" wp14:editId="02F0C9C2">
                  <wp:extent cx="3033023" cy="2865368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3023" cy="286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4C9550" w14:textId="77777777" w:rsidR="001945B7" w:rsidRDefault="0091603E" w:rsidP="001945B7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：</w:t>
            </w:r>
          </w:p>
          <w:p w14:paraId="2CDD6B11" w14:textId="5E48FE31" w:rsidR="002365FC" w:rsidRDefault="001945B7" w:rsidP="001945B7">
            <w:pPr>
              <w:spacing w:line="300" w:lineRule="auto"/>
              <w:ind w:firstLineChars="200" w:firstLine="420"/>
              <w:rPr>
                <w:rFonts w:ascii="宋体" w:hAnsi="宋体" w:hint="eastAsia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CBA00D7" wp14:editId="16BF11F3">
                  <wp:extent cx="2423370" cy="288061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3370" cy="2880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613F2C" w14:textId="77777777" w:rsidR="002365FC" w:rsidRDefault="002365FC">
            <w:pPr>
              <w:spacing w:line="300" w:lineRule="auto"/>
              <w:ind w:firstLineChars="200" w:firstLine="480"/>
              <w:rPr>
                <w:rFonts w:ascii="宋体" w:hAnsi="宋体"/>
                <w:sz w:val="24"/>
              </w:rPr>
            </w:pPr>
          </w:p>
        </w:tc>
      </w:tr>
    </w:tbl>
    <w:p w14:paraId="17AF6D8C" w14:textId="77777777" w:rsidR="002365FC" w:rsidRDefault="002365FC">
      <w:pPr>
        <w:jc w:val="center"/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4"/>
      </w:tblGrid>
      <w:tr w:rsidR="002365FC" w14:paraId="5C0B8509" w14:textId="77777777">
        <w:trPr>
          <w:trHeight w:val="5859"/>
          <w:jc w:val="center"/>
        </w:trPr>
        <w:tc>
          <w:tcPr>
            <w:tcW w:w="8294" w:type="dxa"/>
          </w:tcPr>
          <w:p w14:paraId="400A44DD" w14:textId="77777777" w:rsidR="002365FC" w:rsidRDefault="0019357A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lastRenderedPageBreak/>
              <w:t>四、实验小结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（包括问题和解决方法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、</w:t>
            </w:r>
            <w:r>
              <w:rPr>
                <w:rFonts w:ascii="楷体_GB2312" w:eastAsia="楷体_GB2312" w:hAnsi="宋体" w:hint="eastAsia"/>
                <w:bCs/>
                <w:color w:val="000000"/>
                <w:sz w:val="24"/>
              </w:rPr>
              <w:t>心得体会、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意见与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建议等）</w:t>
            </w:r>
          </w:p>
          <w:p w14:paraId="6500A42E" w14:textId="20B839E4" w:rsidR="002365FC" w:rsidRDefault="001945B7">
            <w:pPr>
              <w:ind w:firstLineChars="200" w:firstLine="480"/>
              <w:rPr>
                <w:rFonts w:ascii="宋体" w:hAnsi="宋体"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此实验较为简单，只需掌握算法的流程与循环结构即可。</w:t>
            </w:r>
          </w:p>
          <w:p w14:paraId="64A76701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5277998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567062BB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308887B6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0CB1A8D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AC64700" w14:textId="77777777" w:rsidR="002365FC" w:rsidRDefault="002365FC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739E922E" w14:textId="77777777" w:rsidR="002365FC" w:rsidRDefault="002365FC">
            <w:pPr>
              <w:rPr>
                <w:rFonts w:ascii="宋体" w:hAnsi="宋体"/>
                <w:sz w:val="24"/>
              </w:rPr>
            </w:pPr>
          </w:p>
          <w:p w14:paraId="255AE97C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2BBBF22B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64463755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74C59E4E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5C56FBCA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10064C21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5CA33600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  <w:p w14:paraId="7C5B77B0" w14:textId="77777777" w:rsidR="002365FC" w:rsidRDefault="002365FC">
            <w:pPr>
              <w:rPr>
                <w:rFonts w:ascii="宋体" w:hAnsi="宋体"/>
                <w:color w:val="000000"/>
                <w:sz w:val="24"/>
              </w:rPr>
            </w:pPr>
          </w:p>
        </w:tc>
      </w:tr>
    </w:tbl>
    <w:p w14:paraId="40FB8BE7" w14:textId="77777777" w:rsidR="002365FC" w:rsidRDefault="002365FC">
      <w:pPr>
        <w:rPr>
          <w:sz w:val="28"/>
          <w:szCs w:val="28"/>
        </w:rPr>
      </w:pPr>
    </w:p>
    <w:sectPr w:rsidR="002365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525508" w14:textId="77777777" w:rsidR="00AA1524" w:rsidRDefault="00AA1524" w:rsidP="00623540">
      <w:r>
        <w:separator/>
      </w:r>
    </w:p>
  </w:endnote>
  <w:endnote w:type="continuationSeparator" w:id="0">
    <w:p w14:paraId="01B5D8EB" w14:textId="77777777" w:rsidR="00AA1524" w:rsidRDefault="00AA1524" w:rsidP="00623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D9B6E8" w14:textId="77777777" w:rsidR="00AA1524" w:rsidRDefault="00AA1524" w:rsidP="00623540">
      <w:r>
        <w:separator/>
      </w:r>
    </w:p>
  </w:footnote>
  <w:footnote w:type="continuationSeparator" w:id="0">
    <w:p w14:paraId="32151D01" w14:textId="77777777" w:rsidR="00AA1524" w:rsidRDefault="00AA1524" w:rsidP="006235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FEC3DE7"/>
    <w:multiLevelType w:val="multilevel"/>
    <w:tmpl w:val="5FEC3DE7"/>
    <w:lvl w:ilvl="0">
      <w:start w:val="1"/>
      <w:numFmt w:val="decimal"/>
      <w:lvlText w:val="%1."/>
      <w:lvlJc w:val="left"/>
      <w:pPr>
        <w:ind w:left="780" w:hanging="360"/>
      </w:pPr>
      <w:rPr>
        <w:rFonts w:ascii="宋体"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7A543C51"/>
    <w:multiLevelType w:val="multilevel"/>
    <w:tmpl w:val="7A543C51"/>
    <w:lvl w:ilvl="0">
      <w:start w:val="1"/>
      <w:numFmt w:val="decimal"/>
      <w:lvlText w:val="（%1）"/>
      <w:lvlJc w:val="left"/>
      <w:pPr>
        <w:ind w:left="82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5" w:hanging="420"/>
      </w:pPr>
    </w:lvl>
    <w:lvl w:ilvl="2">
      <w:start w:val="1"/>
      <w:numFmt w:val="lowerRoman"/>
      <w:lvlText w:val="%3."/>
      <w:lvlJc w:val="right"/>
      <w:pPr>
        <w:ind w:left="1365" w:hanging="420"/>
      </w:pPr>
    </w:lvl>
    <w:lvl w:ilvl="3">
      <w:start w:val="1"/>
      <w:numFmt w:val="decimal"/>
      <w:lvlText w:val="%4."/>
      <w:lvlJc w:val="left"/>
      <w:pPr>
        <w:ind w:left="1785" w:hanging="420"/>
      </w:pPr>
    </w:lvl>
    <w:lvl w:ilvl="4">
      <w:start w:val="1"/>
      <w:numFmt w:val="lowerLetter"/>
      <w:lvlText w:val="%5)"/>
      <w:lvlJc w:val="left"/>
      <w:pPr>
        <w:ind w:left="2205" w:hanging="420"/>
      </w:pPr>
    </w:lvl>
    <w:lvl w:ilvl="5">
      <w:start w:val="1"/>
      <w:numFmt w:val="lowerRoman"/>
      <w:lvlText w:val="%6."/>
      <w:lvlJc w:val="right"/>
      <w:pPr>
        <w:ind w:left="2625" w:hanging="420"/>
      </w:pPr>
    </w:lvl>
    <w:lvl w:ilvl="6">
      <w:start w:val="1"/>
      <w:numFmt w:val="decimal"/>
      <w:lvlText w:val="%7."/>
      <w:lvlJc w:val="left"/>
      <w:pPr>
        <w:ind w:left="3045" w:hanging="420"/>
      </w:pPr>
    </w:lvl>
    <w:lvl w:ilvl="7">
      <w:start w:val="1"/>
      <w:numFmt w:val="lowerLetter"/>
      <w:lvlText w:val="%8)"/>
      <w:lvlJc w:val="left"/>
      <w:pPr>
        <w:ind w:left="3465" w:hanging="420"/>
      </w:pPr>
    </w:lvl>
    <w:lvl w:ilvl="8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65FC"/>
    <w:rsid w:val="0019357A"/>
    <w:rsid w:val="001945B7"/>
    <w:rsid w:val="002365FC"/>
    <w:rsid w:val="00623540"/>
    <w:rsid w:val="0084466C"/>
    <w:rsid w:val="0091603E"/>
    <w:rsid w:val="00AA1524"/>
    <w:rsid w:val="00E0260D"/>
    <w:rsid w:val="0A5A19DA"/>
    <w:rsid w:val="6DD73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 fillcolor="white">
      <v:fill color="white"/>
    </o:shapedefaults>
    <o:shapelayout v:ext="edit">
      <o:idmap v:ext="edit" data="2"/>
    </o:shapelayout>
  </w:shapeDefaults>
  <w:decimalSymbol w:val="."/>
  <w:listSeparator w:val=","/>
  <w14:docId w14:val="17E09368"/>
  <w15:docId w15:val="{0C94A726-FA7B-45EB-894F-A4B06E565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qFormat/>
    <w:pPr>
      <w:spacing w:after="120"/>
      <w:ind w:leftChars="200" w:left="420"/>
    </w:pPr>
    <w:rPr>
      <w:rFonts w:asciiTheme="minorHAnsi" w:eastAsiaTheme="minorEastAsia" w:hAnsiTheme="minorHAnsi" w:cstheme="minorBidi"/>
    </w:rPr>
  </w:style>
  <w:style w:type="paragraph" w:customStyle="1" w:styleId="a4">
    <w:name w:val="步骤"/>
    <w:qFormat/>
    <w:pPr>
      <w:widowControl w:val="0"/>
      <w:adjustRightInd w:val="0"/>
      <w:snapToGrid w:val="0"/>
      <w:spacing w:line="312" w:lineRule="atLeast"/>
      <w:ind w:firstLine="425"/>
      <w:jc w:val="both"/>
    </w:pPr>
    <w:rPr>
      <w:rFonts w:ascii="Times New Roman" w:eastAsia="宋体" w:hAnsi="Times New Roman" w:cs="Times New Roman"/>
      <w:sz w:val="21"/>
    </w:rPr>
  </w:style>
  <w:style w:type="paragraph" w:customStyle="1" w:styleId="Style8">
    <w:name w:val="_Style 8"/>
    <w:basedOn w:val="a"/>
    <w:next w:val="a5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paragraph" w:styleId="a6">
    <w:name w:val="Balloon Text"/>
    <w:basedOn w:val="a"/>
    <w:link w:val="a7"/>
    <w:rsid w:val="0019357A"/>
    <w:rPr>
      <w:sz w:val="18"/>
      <w:szCs w:val="18"/>
    </w:rPr>
  </w:style>
  <w:style w:type="character" w:customStyle="1" w:styleId="a7">
    <w:name w:val="批注框文本 字符"/>
    <w:basedOn w:val="a0"/>
    <w:link w:val="a6"/>
    <w:rsid w:val="0019357A"/>
    <w:rPr>
      <w:rFonts w:ascii="Times New Roman" w:eastAsia="宋体" w:hAnsi="Times New Roman" w:cs="Times New Roman"/>
      <w:kern w:val="2"/>
      <w:sz w:val="18"/>
      <w:szCs w:val="18"/>
    </w:rPr>
  </w:style>
  <w:style w:type="paragraph" w:styleId="a8">
    <w:name w:val="header"/>
    <w:basedOn w:val="a"/>
    <w:link w:val="a9"/>
    <w:unhideWhenUsed/>
    <w:rsid w:val="006235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623540"/>
    <w:rPr>
      <w:rFonts w:ascii="Times New Roman" w:eastAsia="宋体" w:hAnsi="Times New Roman" w:cs="Times New Roman"/>
      <w:kern w:val="2"/>
      <w:sz w:val="18"/>
      <w:szCs w:val="18"/>
    </w:rPr>
  </w:style>
  <w:style w:type="paragraph" w:styleId="aa">
    <w:name w:val="footer"/>
    <w:basedOn w:val="a"/>
    <w:link w:val="ab"/>
    <w:unhideWhenUsed/>
    <w:rsid w:val="006235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623540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62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60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61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4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9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1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7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86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3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46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4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86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4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7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0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5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7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9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17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0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7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10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15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43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9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0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87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7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6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26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0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2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9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0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33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8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7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3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1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3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1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4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3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03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36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3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26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56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0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4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8</Pages>
  <Words>303</Words>
  <Characters>1732</Characters>
  <Application>Microsoft Office Word</Application>
  <DocSecurity>0</DocSecurity>
  <Lines>14</Lines>
  <Paragraphs>4</Paragraphs>
  <ScaleCrop>false</ScaleCrop>
  <Company/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 K</cp:lastModifiedBy>
  <cp:revision>6</cp:revision>
  <dcterms:created xsi:type="dcterms:W3CDTF">2020-12-04T15:47:00Z</dcterms:created>
  <dcterms:modified xsi:type="dcterms:W3CDTF">2022-01-08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